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0782300</wp:posOffset>
            </wp:positionV>
            <wp:extent cx="406400" cy="495300"/>
            <wp:wrapNone/>
            <wp:docPr id="1001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0"/>
        </w:rPr>
        <w:t>1.4实验：验证动量守恒定律</w:t>
      </w:r>
      <w:r>
        <w:rPr>
          <w:rFonts w:ascii="宋体" w:hAnsi="宋体" w:cs="宋体" w:hint="eastAsia"/>
          <w:b/>
          <w:i w:val="0"/>
          <w:color w:val="000000"/>
          <w:sz w:val="30"/>
          <w:lang w:val="en-US" w:eastAsia="zh-CN"/>
        </w:rPr>
        <w:t xml:space="preserve"> </w:t>
      </w:r>
      <w:r>
        <w:rPr>
          <w:rFonts w:ascii="宋体" w:eastAsia="宋体" w:hAnsi="宋体" w:cs="宋体"/>
          <w:b/>
          <w:i w:val="0"/>
          <w:color w:val="000000"/>
          <w:sz w:val="30"/>
        </w:rPr>
        <w:t>2</w:t>
      </w:r>
    </w:p>
    <w:p w14:paraId="42F88C3D">
      <w:pPr>
        <w:jc w:val="center"/>
        <w:textAlignment w:val="center"/>
      </w:pPr>
      <w:r>
        <w:drawing>
          <wp:inline distT="0" distB="0" distL="0" distR="0">
            <wp:extent cx="2350770" cy="857250"/>
            <wp:effectExtent l="0" t="0" r="0" b="0"/>
            <wp:docPr id="11" name="图片 11" descr="学科网 gduOBzPQG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 gduOBzPQGr/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566" cy="85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71F6B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A基础练</w:t>
      </w:r>
    </w:p>
    <w:p w14:paraId="1F1F3D2F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 w14:paraId="1B5D1B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如图所示为“验证动量守恒定律”的实验装置示意图。入射小球质量为m</w:t>
      </w:r>
      <w:r>
        <w:rPr>
          <w:sz w:val="21"/>
          <w:vertAlign w:val="subscript"/>
        </w:rPr>
        <w:t>a</w:t>
      </w:r>
      <w:r>
        <w:rPr>
          <w:sz w:val="21"/>
        </w:rPr>
        <w:t>，被碰小球质量为m</w:t>
      </w:r>
      <w:r>
        <w:rPr>
          <w:sz w:val="21"/>
          <w:vertAlign w:val="subscript"/>
        </w:rPr>
        <w:t>b</w:t>
      </w:r>
      <w:r>
        <w:rPr>
          <w:sz w:val="21"/>
        </w:rPr>
        <w:t>。图中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分别为入射小球与被碰小球对应的落点的平均位置，则实验中要验证的关系是（　　）</w:t>
      </w:r>
    </w:p>
    <w:p w14:paraId="4F3613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1257300"/>
            <wp:effectExtent l="0" t="0" r="9525" b="0"/>
            <wp:docPr id="100003" name="图片 100003" descr="@@@1ee1794e-4748-43fd-9f4c-f95d44d7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ee1794e-4748-43fd-9f4c-f95d44d712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2755703F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N</w:t>
      </w:r>
      <w:r>
        <w:rPr>
          <w:sz w:val="21"/>
        </w:rPr>
        <w:t>=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+m</w:t>
      </w:r>
      <w:r>
        <w:rPr>
          <w:sz w:val="21"/>
          <w:vertAlign w:val="subscript"/>
        </w:rPr>
        <w:t>b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M</w:t>
      </w:r>
    </w:p>
    <w:p w14:paraId="5BF3DE20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 xml:space="preserve"> = 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N</w:t>
      </w:r>
      <w:r>
        <w:rPr>
          <w:sz w:val="21"/>
        </w:rPr>
        <w:t xml:space="preserve"> + m</w:t>
      </w:r>
      <w:r>
        <w:rPr>
          <w:sz w:val="21"/>
          <w:vertAlign w:val="subscript"/>
        </w:rPr>
        <w:t>b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M</w:t>
      </w:r>
    </w:p>
    <w:p w14:paraId="7CF1816B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 xml:space="preserve"> =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M</w:t>
      </w:r>
      <w:r>
        <w:rPr>
          <w:sz w:val="21"/>
        </w:rPr>
        <w:t>+m</w:t>
      </w:r>
      <w:r>
        <w:rPr>
          <w:sz w:val="21"/>
          <w:vertAlign w:val="subscript"/>
        </w:rPr>
        <w:t>b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N</w:t>
      </w:r>
    </w:p>
    <w:p w14:paraId="5597B829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M</w:t>
      </w:r>
      <w:r>
        <w:rPr>
          <w:sz w:val="21"/>
        </w:rPr>
        <w:t>=m</w:t>
      </w:r>
      <w:r>
        <w:rPr>
          <w:sz w:val="21"/>
          <w:vertAlign w:val="subscript"/>
        </w:rPr>
        <w:t>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+m</w:t>
      </w:r>
      <w:r>
        <w:rPr>
          <w:sz w:val="21"/>
          <w:vertAlign w:val="subscript"/>
        </w:rPr>
        <w:t>b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N</w:t>
      </w:r>
    </w:p>
    <w:p w14:paraId="7E7643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在利用摆球测量小球碰撞前后的速度的实验中，下列说法错误的是（　　）</w:t>
      </w:r>
    </w:p>
    <w:p w14:paraId="193BB42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悬挂两球的细绳长度要适当，且等长</w:t>
      </w:r>
    </w:p>
    <w:p w14:paraId="3D966DE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由静止释放小球以便较准确地计算小球碰撞前的速度</w:t>
      </w:r>
    </w:p>
    <w:p w14:paraId="032BE89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小球必须都是钢性球，且质量相同</w:t>
      </w:r>
    </w:p>
    <w:p w14:paraId="222C0F2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两小球碰后可以粘在一起共同运动</w:t>
      </w:r>
    </w:p>
    <w:p w14:paraId="7487FD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某同学用如图所示的“碰撞实验装置”研究直径相同的两个小球在轨道水平部分碰撞前后的动量关系。在实验中小球速度不易测量，可通过测量解决这一问题的是（　　）</w:t>
      </w:r>
    </w:p>
    <w:p w14:paraId="4B6B1F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28825" cy="1238250"/>
            <wp:effectExtent l="0" t="0" r="9525" b="0"/>
            <wp:docPr id="100005" name="图片 100005" descr="@@@c7f97aad-6364-4f04-bf74-2bc6015d8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7f97aad-6364-4f04-bf74-2bc6015d819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64DAF9F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小球做平抛运动的时间</w:t>
      </w:r>
    </w:p>
    <w:p w14:paraId="1D483C7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球做平抛运动的水平距离</w:t>
      </w:r>
    </w:p>
    <w:p w14:paraId="03A554E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球做平抛运动的初始高度</w:t>
      </w:r>
    </w:p>
    <w:p w14:paraId="1B9CD6D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球释放时的高度</w:t>
      </w:r>
    </w:p>
    <w:p w14:paraId="450950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所示为实验室中验证碰撞中的动量守恒的实验装置示意图。若入射小球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，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；被碰小球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则（　　）</w:t>
      </w:r>
    </w:p>
    <w:p w14:paraId="6FA387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1333500"/>
            <wp:effectExtent l="0" t="0" r="0" b="0"/>
            <wp:docPr id="100007" name="图片 100007" descr="@@@a0f14c54-a7f5-4a99-ac0d-3a14ba0b29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0f14c54-a7f5-4a99-ac0d-3a14ba0b29f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2A33C5F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</w:p>
    <w:p w14:paraId="28D7784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</w:p>
    <w:p w14:paraId="24049BAB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B提升练</w:t>
      </w:r>
    </w:p>
    <w:p w14:paraId="4669E303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</w:p>
    <w:p w14:paraId="250396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利用如图所示的装置探究碰撞中的不变量，则下列说法正确的是（　　）</w:t>
      </w:r>
    </w:p>
    <w:p w14:paraId="4B1A2B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562100"/>
            <wp:effectExtent l="0" t="0" r="9525" b="0"/>
            <wp:docPr id="100009" name="图片 100009" descr="@@@6fb9deea-0522-4653-8088-8a13ac7a59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fb9deea-0522-4653-8088-8a13ac7a59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C3F2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悬挂两大小相同的小球的细绳长度要适当，且等长</w:t>
      </w:r>
    </w:p>
    <w:p w14:paraId="5425B34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由静止释放小球以便较准确地计算小球碰撞前的速度</w:t>
      </w:r>
    </w:p>
    <w:p w14:paraId="574AB9C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小球必须都是刚性球，且质量相同</w:t>
      </w:r>
    </w:p>
    <w:p w14:paraId="5B44298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悬挂两球的细绳的悬点可以在同一点</w:t>
      </w:r>
    </w:p>
    <w:p w14:paraId="22F548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在验证动量守恒定律实验中，下列关于小球落点的说法，正确的是（　　）</w:t>
      </w:r>
    </w:p>
    <w:p w14:paraId="08C84A9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如果小球每次从同一点无初速度释放，重复几次的落点一定是重合的</w:t>
      </w:r>
    </w:p>
    <w:p w14:paraId="20B2C43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由于偶然因素存在，重复操作时小球落点不重合是正常的，但落点应当比较密集</w:t>
      </w:r>
    </w:p>
    <w:p w14:paraId="0A8473A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测定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位置时，如果重复10次的落点分别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、…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0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应取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、…、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0</w:t>
      </w:r>
      <w:r>
        <w:rPr>
          <w:sz w:val="21"/>
        </w:rPr>
        <w:t>的平均值，即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=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52698ad4e122dec1902193b7171d826" style="width:115.25pt;height:27.25pt" o:ole="" coordsize="21600,21600" o:preferrelative="t" filled="f" stroked="f">
            <v:stroke joinstyle="miter"/>
            <v:imagedata r:id="rId12" o:title="eqIdd52698ad4e122dec1902193b7171d826"/>
            <o:lock v:ext="edit" aspectratio="t"/>
            <w10:anchorlock/>
          </v:shape>
          <o:OLEObject Type="Embed" ProgID="Equation.DSMT4" ShapeID="_x0000_i1025" DrawAspect="Content" ObjectID="_1468075725" r:id="rId13"/>
        </w:object>
      </w:r>
    </w:p>
    <w:p w14:paraId="5A4AF8AE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用半径尽量小的圆把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、…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0</w:t>
      </w:r>
      <w:r>
        <w:rPr>
          <w:sz w:val="21"/>
        </w:rPr>
        <w:t>圈住，这个圆的圆心就是入射小球落点的平均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</w:p>
    <w:p w14:paraId="4895F40A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0866A568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</w:p>
    <w:p w14:paraId="11E438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小佳同学用气垫导轨验证动量守恒定律，实验装置如图甲所示。</w:t>
      </w:r>
    </w:p>
    <w:p w14:paraId="768C07F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95825" cy="1733550"/>
            <wp:effectExtent l="0" t="0" r="9525" b="0"/>
            <wp:docPr id="100011" name="图片 100011" descr="@@@a158b1f3-86ea-46d0-83ed-d0238a568c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158b1f3-86ea-46d0-83ed-d0238a568c8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51E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该同学用螺旋测微器测量遮光条的宽度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示数如图乙所示，可知遮光条的宽度</w:t>
      </w:r>
      <w:r>
        <w:object>
          <v:shape id="_x0000_i1026" type="#_x0000_t75" alt="eqId7c98c59cd4749afdd21e73529fc84323" style="width:15.85pt;height:11.2pt" o:ole="" coordsize="21600,21600" o:preferrelative="t" filled="f" stroked="f">
            <v:stroke joinstyle="miter"/>
            <v:imagedata r:id="rId15" o:title="eqId7c98c59cd4749afdd21e73529fc84323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027" type="#_x0000_t75" alt="eqId9efa9fbcfb9595e2f031aa691db4564b" style="width:15.8pt;height:9.9pt" o:ole="" coordsize="21600,21600" o:preferrelative="t" filled="f" stroked="f">
            <v:stroke joinstyle="miter"/>
            <v:imagedata r:id="rId17" o:title="eqId9efa9fbcfb9595e2f031aa691db4564b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sz w:val="21"/>
        </w:rPr>
        <w:t>，随后将两块宽度均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遮光条安装到两滑块上。</w:t>
      </w:r>
    </w:p>
    <w:p w14:paraId="249118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安装好气垫导轨和光电门，接通气源后，在导轨上轻放一个滑块，轻推滑块使滑块获得一个初速度，使它从轨道左端向右运动，若滑块通过光电门1的时间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&gt;”，“&lt;”或“=”）通过光电门2的时间，则可以认为导轨水平。</w:t>
      </w:r>
    </w:p>
    <w:p w14:paraId="02BA94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用托盘天平测得滑块A、B的质量（均包括遮光条）分别为</w:t>
      </w:r>
      <w:r>
        <w:object>
          <v:shape id="_x0000_i1028" type="#_x0000_t75" alt="eqId336daa774810884683d82945065a9a56" style="width:15.8pt;height:15.8pt" o:ole="" coordsize="21600,21600" o:preferrelative="t" filled="f" stroked="f">
            <v:stroke joinstyle="miter"/>
            <v:imagedata r:id="rId19" o:title="eqId336daa774810884683d82945065a9a56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sz w:val="21"/>
        </w:rPr>
        <w:t>、</w:t>
      </w:r>
      <w:r>
        <w:object>
          <v:shape id="_x0000_i1029" type="#_x0000_t75" alt="eqIdbc88a29a9b7dd782051d861aefd89b4e" style="width:14.95pt;height:16.3pt" o:ole="" coordsize="21600,21600" o:preferrelative="t" filled="f" stroked="f">
            <v:stroke joinstyle="miter"/>
            <v:imagedata r:id="rId21" o:title="eqIdbc88a29a9b7dd782051d861aefd89b4e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rPr>
          <w:sz w:val="21"/>
        </w:rPr>
        <w:t>，调整好气垫导轨后，将滑块A向左推出，与静止的滑块B发生碰撞，碰后两滑块没有粘连，与光电门1相连的计时器先后两次显示的挡光时间分别记为</w:t>
      </w:r>
      <w:r>
        <w:object>
          <v:shape id="_x0000_i1030" type="#_x0000_t75" alt="eqId766c4e5f9d257bf4f73401cdd80d0376" style="width:14.95pt;height:15.6pt" o:ole="" coordsize="21600,21600" o:preferrelative="t" filled="f" stroked="f">
            <v:stroke joinstyle="miter"/>
            <v:imagedata r:id="rId23" o:title="eqId766c4e5f9d257bf4f73401cdd80d0376"/>
            <o:lock v:ext="edit" aspectratio="t"/>
            <w10:anchorlock/>
          </v:shape>
          <o:OLEObject Type="Embed" ProgID="Equation.DSMT4" ShapeID="_x0000_i1030" DrawAspect="Content" ObjectID="_1468075730" r:id="rId24"/>
        </w:object>
      </w:r>
      <w:r>
        <w:rPr>
          <w:sz w:val="21"/>
        </w:rPr>
        <w:t>和</w:t>
      </w:r>
      <w:r>
        <w:object>
          <v:shape id="_x0000_i1031" type="#_x0000_t75" alt="eqId8193edb1dcfd840742c8cb121a548bed" style="width:15.8pt;height:15.8pt" o:ole="" coordsize="21600,21600" o:preferrelative="t" filled="f" stroked="f">
            <v:stroke joinstyle="miter"/>
            <v:imagedata r:id="rId25" o:title="eqId8193edb1dcfd840742c8cb121a548bed"/>
            <o:lock v:ext="edit" aspectratio="t"/>
            <w10:anchorlock/>
          </v:shape>
          <o:OLEObject Type="Embed" ProgID="Equation.DSMT4" ShapeID="_x0000_i1031" DrawAspect="Content" ObjectID="_1468075731" r:id="rId26"/>
        </w:object>
      </w:r>
      <w:r>
        <w:rPr>
          <w:sz w:val="21"/>
        </w:rPr>
        <w:t>，与光电门2相连的计时器显示的挡光时间为</w:t>
      </w:r>
      <w:r>
        <w:object>
          <v:shape id="_x0000_i1032" type="#_x0000_t75" alt="eqIde7cb6c5792a85afd19cfe4676185454a" style="width:15.8pt;height:15.8pt" o:ole="" coordsize="21600,21600" o:preferrelative="t" filled="f" stroked="f">
            <v:stroke joinstyle="miter"/>
            <v:imagedata r:id="rId27" o:title="eqIde7cb6c5792a85afd19cfe4676185454a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sz w:val="21"/>
        </w:rPr>
        <w:t>。从实验结果可知两滑块的质量满足</w:t>
      </w:r>
      <w:r>
        <w:object>
          <v:shape id="_x0000_i1033" type="#_x0000_t75" alt="eqId336daa774810884683d82945065a9a56" style="width:15.8pt;height:15.8pt" o:ole="" coordsize="21600,21600" o:preferrelative="t" filled="f" stroked="f">
            <v:stroke joinstyle="miter"/>
            <v:imagedata r:id="rId19" o:title="eqId336daa774810884683d82945065a9a56"/>
            <o:lock v:ext="edit" aspectratio="t"/>
            <w10:anchorlock/>
          </v:shape>
          <o:OLEObject Type="Embed" ProgID="Equation.DSMT4" ShapeID="_x0000_i1033" DrawAspect="Content" ObjectID="_1468075733" r:id="rId2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</w:t>
      </w:r>
      <w:r>
        <w:object>
          <v:shape id="_x0000_i1034" type="#_x0000_t75" alt="eqId392cdb9d30684cce244bef94b8d861b9" style="width:8.75pt;height:8.75pt" o:ole="" coordsize="21600,21600" o:preferrelative="t" filled="f" stroked="f">
            <v:stroke joinstyle="miter"/>
            <v:imagedata r:id="rId30" o:title="eqId392cdb9d30684cce244bef94b8d861b9"/>
            <o:lock v:ext="edit" aspectratio="t"/>
            <w10:anchorlock/>
          </v:shape>
          <o:OLEObject Type="Embed" ProgID="Equation.DSMT4" ShapeID="_x0000_i1034" DrawAspect="Content" ObjectID="_1468075734" r:id="rId31"/>
        </w:object>
      </w:r>
      <w:r>
        <w:rPr>
          <w:sz w:val="21"/>
        </w:rPr>
        <w:t>”、“</w:t>
      </w:r>
      <w:r>
        <w:object>
          <v:shape id="_x0000_i1035" type="#_x0000_t75" alt="eqId4ff7942da6c3fc4005256fb1458557c0" style="width:8.75pt;height:8.75pt" o:ole="" coordsize="21600,21600" o:preferrelative="t" filled="f" stroked="f">
            <v:stroke joinstyle="miter"/>
            <v:imagedata r:id="rId32" o:title="eqId4ff7942da6c3fc4005256fb1458557c0"/>
            <o:lock v:ext="edit" aspectratio="t"/>
            <w10:anchorlock/>
          </v:shape>
          <o:OLEObject Type="Embed" ProgID="Equation.DSMT4" ShapeID="_x0000_i1035" DrawAspect="Content" ObjectID="_1468075735" r:id="rId33"/>
        </w:object>
      </w:r>
      <w:r>
        <w:rPr>
          <w:sz w:val="21"/>
        </w:rPr>
        <w:t>”或“</w:t>
      </w:r>
      <w:r>
        <w:object>
          <v:shape id="_x0000_i1036" type="#_x0000_t75" alt="eqId6706fe00b4e231e62d9ecbec567d526b" style="width:8.75pt;height:7.85pt" o:ole="" coordsize="21600,21600" o:preferrelative="t" filled="f" stroked="f">
            <v:stroke joinstyle="miter"/>
            <v:imagedata r:id="rId34" o:title="eqId6706fe00b4e231e62d9ecbec567d526b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sz w:val="21"/>
        </w:rPr>
        <w:t>”）</w:t>
      </w:r>
      <w:r>
        <w:object>
          <v:shape id="_x0000_i1037" type="#_x0000_t75" alt="eqIdbc88a29a9b7dd782051d861aefd89b4e" style="width:14.95pt;height:16.3pt" o:ole="" coordsize="21600,21600" o:preferrelative="t" filled="f" stroked="f">
            <v:stroke joinstyle="miter"/>
            <v:imagedata r:id="rId21" o:title="eqIdbc88a29a9b7dd782051d861aefd89b4e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>，则验证碰撞过程中动量守恒的表达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（用题中涉及的物理量符号表示）。</w:t>
      </w:r>
    </w:p>
    <w:p w14:paraId="12D5D9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“验证动量守恒定律”的实验装置如图所示，即研究两个小球在轨道水平部分末端碰撞前后的动量关系。已知入射小球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和被碰小球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质量分别为</w:t>
      </w:r>
      <w:r>
        <w:object>
          <v:shape id="_x0000_i1038" type="#_x0000_t75" alt="eqId77ab1256702aef4e9f1a5eb6c12ecc96" style="width:13.2pt;height:15.8pt" o:ole="" coordsize="21600,21600" o:preferrelative="t" filled="f" stroked="f">
            <v:stroke joinstyle="miter"/>
            <v:imagedata r:id="rId37" o:title="eqId77ab1256702aef4e9f1a5eb6c12ecc96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sz w:val="21"/>
        </w:rPr>
        <w:t>、</w:t>
      </w:r>
      <w:r>
        <w:object>
          <v:shape id="_x0000_i1039" type="#_x0000_t75" alt="eqId1fbd67f60f04c278bdd867fdb3979dfb" style="width:14.05pt;height:15.25pt" o:ole="" coordsize="21600,21600" o:preferrelative="t" filled="f" stroked="f">
            <v:stroke joinstyle="miter"/>
            <v:imagedata r:id="rId39" o:title="eqId1fbd67f60f04c278bdd867fdb3979dfb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>。</w:t>
      </w:r>
    </w:p>
    <w:p w14:paraId="0A1A5BD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38425" cy="1485900"/>
            <wp:effectExtent l="0" t="0" r="9525" b="0"/>
            <wp:docPr id="100013" name="图片 100013" descr="@@@40ff3b8e3f004af19f90851f7704d7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0ff3b8e3f004af19f90851f7704d70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338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本实验中，要求满足的条件不必要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选项前的序号）。</w:t>
      </w:r>
    </w:p>
    <w:p w14:paraId="12C1A0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斜槽轨道必须是光滑的</w:t>
      </w:r>
    </w:p>
    <w:p w14:paraId="73F900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斜槽轨道末端的切线是水平的</w:t>
      </w:r>
    </w:p>
    <w:p w14:paraId="2D27B7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入射小球每次都从斜槽上的同一位置无初速释放</w:t>
      </w:r>
    </w:p>
    <w:p w14:paraId="5282E1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入射球与被碰球质量要满足</w:t>
      </w:r>
      <w:r>
        <w:object>
          <v:shape id="_x0000_i1040" type="#_x0000_t75" alt="eqId9786020d56219563c0d3bfdea638a3f3" style="width:35.2pt;height:15.9pt" o:ole="" coordsize="21600,21600" o:preferrelative="t" filled="f" stroked="f">
            <v:stroke joinstyle="miter"/>
            <v:imagedata r:id="rId42" o:title="eqId9786020d56219563c0d3bfdea638a3f3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</w:p>
    <w:p w14:paraId="012393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实验中，直接测定小球碰撞前后的速度是不容易的，但是，可以通过测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选项前的序号），间接地解决这个问题。</w:t>
      </w:r>
    </w:p>
    <w:p w14:paraId="3329D708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小球开始释放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 w14:paraId="56084EA0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小球抛出点距地面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 w14:paraId="58F748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球做平抛运动的水平射程</w:t>
      </w:r>
    </w:p>
    <w:p w14:paraId="6281F3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在误差允许范围内，要验证的两个小球碰撞前后动量守恒方程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</w:t>
      </w:r>
    </w:p>
    <w:p w14:paraId="0D66A32A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6D34D852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填空题</w:t>
      </w:r>
    </w:p>
    <w:p w14:paraId="01CE0C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利用如图所示装置可以验证两球碰撞中动量守恒。若绳长为</w:t>
      </w:r>
      <w:r>
        <w:object>
          <v:shape id="_x0000_i1041" type="#_x0000_t75" alt="eqId0c88d9142df6ba8e43c1a93bd04a1362" style="width:9.65pt;height:11.15pt" o:ole="" coordsize="21600,21600" o:preferrelative="t" filled="f" stroked="f">
            <v:stroke joinstyle="miter"/>
            <v:imagedata r:id="rId44" o:title="eqId0c88d9142df6ba8e43c1a93bd04a1362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sz w:val="21"/>
        </w:rPr>
        <w:t>，球A、B的质量分别为</w:t>
      </w:r>
      <w:r>
        <w:object>
          <v:shape id="_x0000_i1042" type="#_x0000_t75" alt="eqId336daa774810884683d82945065a9a56" style="width:15.8pt;height:15.8pt" o:ole="" coordsize="21600,21600" o:preferrelative="t" filled="f" stroked="f">
            <v:stroke joinstyle="miter"/>
            <v:imagedata r:id="rId19" o:title="eqId336daa774810884683d82945065a9a56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sz w:val="21"/>
        </w:rPr>
        <w:t>、</w:t>
      </w:r>
      <w:r>
        <w:object>
          <v:shape id="_x0000_i1043" type="#_x0000_t75" alt="eqIdbc88a29a9b7dd782051d861aefd89b4e" style="width:14.95pt;height:16.3pt" o:ole="" coordsize="21600,21600" o:preferrelative="t" filled="f" stroked="f">
            <v:stroke joinstyle="miter"/>
            <v:imagedata r:id="rId21" o:title="eqIdbc88a29a9b7dd782051d861aefd89b4e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sz w:val="21"/>
        </w:rPr>
        <w:t>，球A、B分别由偏角</w:t>
      </w:r>
      <w:r>
        <w:object>
          <v:shape id="_x0000_i1044" type="#_x0000_t75" alt="eqIde170f206fdbbd834aad7580c727e2cc6" style="width:10.55pt;height:9.65pt" o:ole="" coordsize="21600,21600" o:preferrelative="t" filled="f" stroked="f">
            <v:stroke joinstyle="miter"/>
            <v:imagedata r:id="rId48" o:title="eqIde170f206fdbbd834aad7580c727e2cc6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  <w:r>
        <w:rPr>
          <w:sz w:val="21"/>
        </w:rPr>
        <w:t>和</w:t>
      </w:r>
      <w:r>
        <w:object>
          <v:shape id="_x0000_i1045" type="#_x0000_t75" alt="eqId5b5858ee1ce52b251816757257a11c29" style="width:10.55pt;height:14.2pt" o:ole="" coordsize="21600,21600" o:preferrelative="t" filled="f" stroked="f">
            <v:stroke joinstyle="miter"/>
            <v:imagedata r:id="rId50" o:title="eqId5b5858ee1ce52b251816757257a11c29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rPr>
          <w:sz w:val="21"/>
        </w:rPr>
        <w:t>静止释放，若碰撞后都向右运动，最大偏角分别为</w:t>
      </w:r>
      <w:r>
        <w:object>
          <v:shape id="_x0000_i1046" type="#_x0000_t75" alt="eqId262c57b4ded55ab00f5a973a39c724dd" style="width:10.55pt;height:10.55pt" o:ole="" coordsize="21600,21600" o:preferrelative="t" filled="f" stroked="f">
            <v:stroke joinstyle="miter"/>
            <v:imagedata r:id="rId52" o:title="eqId262c57b4ded55ab00f5a973a39c724dd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  <w:r>
        <w:rPr>
          <w:sz w:val="21"/>
        </w:rPr>
        <w:t>和</w:t>
      </w:r>
      <w:r>
        <w:object>
          <v:shape id="_x0000_i1047" type="#_x0000_t75" alt="eqId27b12c95bd28af431f5ba2d45f8ad51d" style="width:13.15pt;height:13.9pt" o:ole="" coordsize="21600,21600" o:preferrelative="t" filled="f" stroked="f">
            <v:stroke joinstyle="miter"/>
            <v:imagedata r:id="rId54" o:title="eqId27b12c95bd28af431f5ba2d45f8ad51d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  <w:r>
        <w:rPr>
          <w:sz w:val="21"/>
        </w:rPr>
        <w:t>，则验证动量守恒的表达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67B38C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638300"/>
            <wp:effectExtent l="0" t="0" r="0" b="0"/>
            <wp:docPr id="100015" name="图片 100015" descr="@@@7e89375d-d0ac-4547-8dc3-ec9f9a96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7e89375d-d0ac-4547-8dc3-ec9f9a9600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67195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29BB2995">
      <w:pPr>
        <w:jc w:val="center"/>
        <w:textAlignment w:val="center"/>
        <w:rPr>
          <w:rFonts w:eastAsia="宋体" w:hint="default"/>
          <w:b/>
          <w:bCs/>
          <w:color w:val="FF0000"/>
          <w:sz w:val="44"/>
          <w:szCs w:val="44"/>
          <w:lang w:val="en-US" w:eastAsia="zh-CN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C拓展练</w:t>
      </w:r>
    </w:p>
    <w:p w14:paraId="385C629E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五、解答题</w:t>
      </w:r>
    </w:p>
    <w:p w14:paraId="36B4BC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（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）所示，气垫导轨上两个静止的滑块A、B之间放有一根被压缩的轻质弹簧，两个滑块用绳子连接。将绳子烧断后，两个滑块向相反方向运动，运动过程中的频闪照片如图（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）所示。已知频闪的频率为</w:t>
      </w:r>
      <w:r>
        <w:object>
          <v:shape id="_x0000_i1048" type="#_x0000_t75" alt="eqId4ec452dcfe37fadc4121b98057b822a6" style="width:25.5pt;height:12.4pt" o:ole="" coordsize="21600,21600" o:preferrelative="t" filled="f" stroked="f">
            <v:stroke joinstyle="miter"/>
            <v:imagedata r:id="rId57" o:title="eqId4ec452dcfe37fadc4121b98057b822a6"/>
            <o:lock v:ext="edit" aspectratio="t"/>
            <w10:anchorlock/>
          </v:shape>
          <o:OLEObject Type="Embed" ProgID="Equation.DSMT4" ShapeID="_x0000_i1048" DrawAspect="Content" ObjectID="_1468075748" r:id="rId58"/>
        </w:object>
      </w:r>
      <w:r>
        <w:rPr>
          <w:sz w:val="21"/>
        </w:rPr>
        <w:t>，滑块A、B的质量分别为</w:t>
      </w:r>
      <w:r>
        <w:object>
          <v:shape id="_x0000_i1049" type="#_x0000_t75" alt="eqId74b1f938c2a5897471113be127e46a4f" style="width:50.1pt;height:13.85pt" o:ole="" coordsize="21600,21600" o:preferrelative="t" filled="f" stroked="f">
            <v:stroke joinstyle="miter"/>
            <v:imagedata r:id="rId59" o:title="eqId74b1f938c2a5897471113be127e46a4f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sz w:val="21"/>
        </w:rPr>
        <w:t>。根据照片记录的信息，问：</w:t>
      </w:r>
    </w:p>
    <w:p w14:paraId="1FDDD6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绳子烧断且A、B离开弹簧后，A、B分别做什么样的运动？运动速度分别为多大？</w:t>
      </w:r>
    </w:p>
    <w:p w14:paraId="6E0898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能否得出两滑块在绳子烧断前后总动能守恒的结论？为什么？</w:t>
      </w:r>
    </w:p>
    <w:p w14:paraId="3002D9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能否得出两滑块在绳子烧断前后总动量不变的结论？为什么？</w:t>
      </w:r>
    </w:p>
    <w:p w14:paraId="4F16C2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811655"/>
            <wp:effectExtent l="0" t="0" r="635" b="17145"/>
            <wp:docPr id="100017" name="图片 100017" descr="@@@5e9515eb-6286-4829-9a6f-5886c3fe5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e9515eb-6286-4829-9a6f-5886c3fe55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812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8F9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所示，两个形状相同的小球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质量分别为</w:t>
      </w:r>
      <w:r>
        <w:object>
          <v:shape id="_x0000_i1050" type="#_x0000_t75" alt="eqIdf0771acf9b0116e83a098817e8cf588e" style="width:17.55pt;height:13pt" o:ole="" coordsize="21600,21600" o:preferrelative="t" filled="f" stroked="f">
            <v:stroke joinstyle="miter"/>
            <v:imagedata r:id="rId62" o:title="eqIdf0771acf9b0116e83a098817e8cf588e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sz w:val="21"/>
        </w:rPr>
        <w:t>和</w:t>
      </w:r>
      <w:r>
        <w:object>
          <v:shape id="_x0000_i1051" type="#_x0000_t75" alt="eqId96a84b5816ef49caf3ae9cf9332017bd" style="width:18.45pt;height:13.85pt" o:ole="" coordsize="21600,21600" o:preferrelative="t" filled="f" stroked="f">
            <v:stroke joinstyle="miter"/>
            <v:imagedata r:id="rId64" o:title="eqId96a84b5816ef49caf3ae9cf9332017bd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  <w:r>
        <w:rPr>
          <w:sz w:val="21"/>
        </w:rPr>
        <w:t>，用等长的细线悬挂在同一高度。第一次保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球竖直悬挂，将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球拉至某高度由静止释放；第二次保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球竖直悬挂，将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球拉开，从相同高度由静止释放。两球两次碰撞前后的速度如下表所示。</w:t>
      </w:r>
    </w:p>
    <w:p w14:paraId="303460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1428750"/>
            <wp:effectExtent l="0" t="0" r="0" b="0"/>
            <wp:docPr id="100019" name="图片 100019" descr="@@@c6dd4e95-87e0-49ad-a491-8b392e5c37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6dd4e95-87e0-49ad-a491-8b392e5c371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9"/>
        <w:gridCol w:w="1726"/>
        <w:gridCol w:w="1726"/>
        <w:gridCol w:w="1727"/>
        <w:gridCol w:w="1727"/>
      </w:tblGrid>
      <w:tr w14:paraId="552A22EA"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1"/>
        </w:trPr>
        <w:tc>
          <w:tcPr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C8370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表</w:t>
            </w:r>
          </w:p>
        </w:tc>
      </w:tr>
      <w:tr w14:paraId="0209E137"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62359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碰撞情况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F458D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碰撞前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A</w:t>
            </w:r>
            <w:r>
              <w:rPr>
                <w:sz w:val="21"/>
              </w:rPr>
              <w:t>的</w:t>
            </w:r>
          </w:p>
          <w:p w14:paraId="79CB61D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速度</w:t>
            </w:r>
            <w:r>
              <w:object>
                <v:shape id="_x0000_i1052" type="#_x0000_t75" alt="eqId3670ea1fb8fa8194f7a406a6d29752c5" style="width:12.3pt;height:16.4pt" o:ole="" coordsize="21600,21600" o:preferrelative="t" filled="f" stroked="f">
                  <v:stroke joinstyle="miter"/>
                  <v:imagedata r:id="rId67" o:title="eqId3670ea1fb8fa8194f7a406a6d29752c5"/>
                  <o:lock v:ext="edit" aspectratio="t"/>
                  <w10:anchorlock/>
                </v:shape>
                <o:OLEObject Type="Embed" ProgID="Equation.DSMT4" ShapeID="_x0000_i1052" DrawAspect="Content" ObjectID="_1468075752" r:id="rId6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F262B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碰撞前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B</w:t>
            </w:r>
            <w:r>
              <w:rPr>
                <w:sz w:val="21"/>
              </w:rPr>
              <w:t>的</w:t>
            </w:r>
          </w:p>
          <w:p w14:paraId="08129F5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速度</w:t>
            </w:r>
            <w:r>
              <w:object>
                <v:shape id="_x0000_i1053" type="#_x0000_t75" alt="eqIdb3702da8f39e362c7fc0acdddb8de103" style="width:12.3pt;height:16pt" o:ole="" coordsize="21600,21600" o:preferrelative="t" filled="f" stroked="f">
                  <v:stroke joinstyle="miter"/>
                  <v:imagedata r:id="rId69" o:title="eqIdb3702da8f39e362c7fc0acdddb8de103"/>
                  <o:lock v:ext="edit" aspectratio="t"/>
                  <w10:anchorlock/>
                </v:shape>
                <o:OLEObject Type="Embed" ProgID="Equation.DSMT4" ShapeID="_x0000_i1053" DrawAspect="Content" ObjectID="_1468075753" r:id="rId7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3DE06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碰撞后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A</w:t>
            </w:r>
            <w:r>
              <w:rPr>
                <w:sz w:val="21"/>
              </w:rPr>
              <w:t>的</w:t>
            </w:r>
          </w:p>
          <w:p w14:paraId="540FE7A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速度</w:t>
            </w:r>
            <w:r>
              <w:object>
                <v:shape id="_x0000_i1054" type="#_x0000_t75" alt="eqIdafbb8fbc91762dd2ffbc4bbc1312e31e" style="width:12.3pt;height:16.1pt" o:ole="" coordsize="21600,21600" o:preferrelative="t" filled="f" stroked="f">
                  <v:stroke joinstyle="miter"/>
                  <v:imagedata r:id="rId71" o:title="eqIdafbb8fbc91762dd2ffbc4bbc1312e31e"/>
                  <o:lock v:ext="edit" aspectratio="t"/>
                  <w10:anchorlock/>
                </v:shape>
                <o:OLEObject Type="Embed" ProgID="Equation.DSMT4" ShapeID="_x0000_i1054" DrawAspect="Content" ObjectID="_1468075754" r:id="rId7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CB1BD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碰撞后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B</w:t>
            </w:r>
            <w:r>
              <w:rPr>
                <w:sz w:val="21"/>
              </w:rPr>
              <w:t>的</w:t>
            </w:r>
          </w:p>
          <w:p w14:paraId="491B214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速度</w:t>
            </w:r>
            <w:r>
              <w:object>
                <v:shape id="_x0000_i1055" type="#_x0000_t75" alt="eqId6af563696804fea6cbaa9d63f9619456" style="width:12.3pt;height:16.1pt" o:ole="" coordsize="21600,21600" o:preferrelative="t" filled="f" stroked="f">
                  <v:stroke joinstyle="miter"/>
                  <v:imagedata r:id="rId73" o:title="eqId6af563696804fea6cbaa9d63f9619456"/>
                  <o:lock v:ext="edit" aspectratio="t"/>
                  <w10:anchorlock/>
                </v:shape>
                <o:OLEObject Type="Embed" ProgID="Equation.DSMT4" ShapeID="_x0000_i1055" DrawAspect="Content" ObjectID="_1468075755" r:id="rId74"/>
              </w:object>
            </w:r>
          </w:p>
        </w:tc>
      </w:tr>
      <w:tr w14:paraId="05E75A9C"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5029B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eastAsia="Times New Roman" w:hAnsi="Times New Roman" w:cs="Times New Roman"/>
                <w:i/>
                <w:sz w:val="21"/>
              </w:rPr>
              <w:t>A</w:t>
            </w:r>
            <w:r>
              <w:rPr>
                <w:sz w:val="21"/>
              </w:rPr>
              <w:t>碰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5E6BD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56" type="#_x0000_t75" alt="eqId6196cf17c17eb7b94ef4b963942a0680" style="width:26.35pt;height:12.5pt" o:ole="" coordsize="21600,21600" o:preferrelative="t" filled="f" stroked="f">
                  <v:stroke joinstyle="miter"/>
                  <v:imagedata r:id="rId75" o:title="eqId6196cf17c17eb7b94ef4b963942a0680"/>
                  <o:lock v:ext="edit" aspectratio="t"/>
                  <w10:anchorlock/>
                </v:shape>
                <o:OLEObject Type="Embed" ProgID="Equation.DSMT4" ShapeID="_x0000_i1056" DrawAspect="Content" ObjectID="_1468075756" r:id="rId7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DC08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7955E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57" type="#_x0000_t75" alt="eqId8e537e17e54257265773aac9db864e3f" style="width:40.4pt;height:12.6pt" o:ole="" coordsize="21600,21600" o:preferrelative="t" filled="f" stroked="f">
                  <v:stroke joinstyle="miter"/>
                  <v:imagedata r:id="rId77" o:title="eqId8e537e17e54257265773aac9db864e3f"/>
                  <o:lock v:ext="edit" aspectratio="t"/>
                  <w10:anchorlock/>
                </v:shape>
                <o:OLEObject Type="Embed" ProgID="Equation.DSMT4" ShapeID="_x0000_i1057" DrawAspect="Content" ObjectID="_1468075757" r:id="rId7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8DAE1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58" type="#_x0000_t75" alt="eqIdbb0adbec6048ecb038310897b18868ab" style="width:39.55pt;height:12.5pt" o:ole="" coordsize="21600,21600" o:preferrelative="t" filled="f" stroked="f">
                  <v:stroke joinstyle="miter"/>
                  <v:imagedata r:id="rId79" o:title="eqIdbb0adbec6048ecb038310897b18868ab"/>
                  <o:lock v:ext="edit" aspectratio="t"/>
                  <w10:anchorlock/>
                </v:shape>
                <o:OLEObject Type="Embed" ProgID="Equation.DSMT4" ShapeID="_x0000_i1058" DrawAspect="Content" ObjectID="_1468075758" r:id="rId80"/>
              </w:object>
            </w:r>
          </w:p>
        </w:tc>
      </w:tr>
      <w:tr w14:paraId="4B72F0F1"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96484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eastAsia="Times New Roman" w:hAnsi="Times New Roman" w:cs="Times New Roman"/>
                <w:i/>
                <w:sz w:val="21"/>
              </w:rPr>
              <w:t>B</w:t>
            </w:r>
            <w:r>
              <w:rPr>
                <w:sz w:val="21"/>
              </w:rPr>
              <w:t>碰</w:t>
            </w:r>
            <w:r>
              <w:rPr>
                <w:rFonts w:ascii="Times New Roman" w:eastAsia="Times New Roman" w:hAnsi="Times New Roman" w:cs="Times New Roman"/>
                <w:i/>
                <w:sz w:val="21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E4E79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B05C7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59" type="#_x0000_t75" alt="eqId6196cf17c17eb7b94ef4b963942a0680" style="width:26.35pt;height:12.5pt" o:ole="" coordsize="21600,21600" o:preferrelative="t" filled="f" stroked="f">
                  <v:stroke joinstyle="miter"/>
                  <v:imagedata r:id="rId75" o:title="eqId6196cf17c17eb7b94ef4b963942a0680"/>
                  <o:lock v:ext="edit" aspectratio="t"/>
                  <w10:anchorlock/>
                </v:shape>
                <o:OLEObject Type="Embed" ProgID="Equation.DSMT4" ShapeID="_x0000_i1059" DrawAspect="Content" ObjectID="_1468075759" r:id="rId8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E95B2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60" type="#_x0000_t75" alt="eqId064151f83498d2b90d90500c45ad93c3" style="width:41.35pt;height:12.3pt" o:ole="" coordsize="21600,21600" o:preferrelative="t" filled="f" stroked="f">
                  <v:stroke joinstyle="miter"/>
                  <v:imagedata r:id="rId82" o:title="eqId064151f83498d2b90d90500c45ad93c3"/>
                  <o:lock v:ext="edit" aspectratio="t"/>
                  <w10:anchorlock/>
                </v:shape>
                <o:OLEObject Type="Embed" ProgID="Equation.DSMT4" ShapeID="_x0000_i1060" DrawAspect="Content" ObjectID="_1468075760" r:id="rId8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29AC9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061" type="#_x0000_t75" alt="eqId7a2d39c2c02bddeb44344c836014686b" style="width:46.6pt;height:11.9pt" o:ole="" coordsize="21600,21600" o:preferrelative="t" filled="f" stroked="f">
                  <v:stroke joinstyle="miter"/>
                  <v:imagedata r:id="rId84" o:title="eqId7a2d39c2c02bddeb44344c836014686b"/>
                  <o:lock v:ext="edit" aspectratio="t"/>
                  <w10:anchorlock/>
                </v:shape>
                <o:OLEObject Type="Embed" ProgID="Equation.DSMT4" ShapeID="_x0000_i1061" DrawAspect="Content" ObjectID="_1468075761" r:id="rId85"/>
              </w:object>
            </w:r>
          </w:p>
        </w:tc>
      </w:tr>
    </w:tbl>
    <w:p w14:paraId="118996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上述实验数据，能否得出“碰撞过程中守恒的物理量就是动量”的结论？</w:t>
      </w:r>
    </w:p>
    <w:p w14:paraId="3743DF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结合生活实例分析碰撞特点。阅读课本，思考并回答下列问题。</w:t>
      </w:r>
    </w:p>
    <w:p w14:paraId="7D9E36C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184910"/>
            <wp:effectExtent l="0" t="0" r="635" b="15240"/>
            <wp:docPr id="100021" name="图片 100021" descr="@@@1d38f6b5-eea0-486a-89da-1997f607ad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d38f6b5-eea0-486a-89da-1997f607ad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8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3E5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质量相同小球的碰撞</w:t>
      </w:r>
    </w:p>
    <w:p w14:paraId="63C9D2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甲所示，两根长度相同的细线，分别悬挂A、B两质量相同的钢球，拉起A球，放开后与静止的B球发生碰撞。碰撞后会看到什么现象？通过此实验现象，关于碰撞中的不变量，你有什么猜想？</w:t>
      </w:r>
    </w:p>
    <w:p w14:paraId="283CC7FF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1409700"/>
            <wp:effectExtent l="0" t="0" r="0" b="0"/>
            <wp:docPr id="100023" name="图片 100023" descr="@@@4a960b22-b33b-4af9-9ce5-5e8ad8d07a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4a960b22-b33b-4af9-9ce5-5e8ad8d07a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5A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质量不同小球的碰撞</w:t>
      </w:r>
    </w:p>
    <w:p w14:paraId="104450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乙所示，使C球质量大于B球质量，用手拉起C球放开后撞击静止的B球。碰撞后会看到什么现象？根据此实验现象，关于碰撞中的不变量，你又有什么猜想？</w:t>
      </w:r>
    </w:p>
    <w:p w14:paraId="4DB6092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0600" cy="1323975"/>
            <wp:effectExtent l="0" t="0" r="0" b="9525"/>
            <wp:docPr id="100025" name="图片 100025" descr="@@@2f3fab6c-68cb-464a-85ca-677ac40751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f3fab6c-68cb-464a-85ca-677ac40751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48582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headerReference w:type="even" r:id="rId89"/>
          <w:headerReference w:type="default" r:id="rId90"/>
          <w:footerReference w:type="even" r:id="rId91"/>
          <w:footerReference w:type="default" r:id="rId92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 w14:paraId="537AF20C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 xml:space="preserve"> </w:t>
      </w:r>
      <w:r>
        <w:rPr>
          <w:rFonts w:ascii="宋体" w:eastAsia="宋体" w:hAnsi="宋体" w:cs="宋体"/>
          <w:b/>
          <w:i w:val="0"/>
          <w:color w:val="000000"/>
          <w:sz w:val="21"/>
        </w:rPr>
        <w:t>1.4实验：验证动量守恒定律同步练习2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 xml:space="preserve"> </w:t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p w14:paraId="2112FE61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A基础练</w:t>
      </w:r>
    </w:p>
    <w:p w14:paraId="053E7C7D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2BCF000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72C035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3AA83E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实验中要验证</w:t>
      </w:r>
    </w:p>
    <w:p w14:paraId="11BB80B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'+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'</w:t>
      </w:r>
    </w:p>
    <w:p w14:paraId="14C8AF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平抛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则有</w:t>
      </w:r>
    </w:p>
    <w:p w14:paraId="3021ADB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ma</w:t>
      </w:r>
      <w:r>
        <w:object>
          <v:shape id="_x0000_i1062" type="#_x0000_t75" alt="eqId0a1bffa7213e8a86f998f919b35e1374" style="width:19.35pt;height:27.35pt" o:ole="" coordsize="21600,21600" o:preferrelative="t" filled="f" stroked="f">
            <v:stroke joinstyle="miter"/>
            <v:imagedata r:id="rId93" o:title="eqId0a1bffa7213e8a86f998f919b35e1374"/>
            <o:lock v:ext="edit" aspectratio="t"/>
            <w10:anchorlock/>
          </v:shape>
          <o:OLEObject Type="Embed" ProgID="Equation.DSMT4" ShapeID="_x0000_i1062" DrawAspect="Content" ObjectID="_1468075762" r:id="rId94"/>
        </w:objec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object>
          <v:shape id="_x0000_i1063" type="#_x0000_t75" alt="eqIde24dd3bf63482e42cfcf7953ed6298ad" style="width:22.85pt;height:26.75pt" o:ole="" coordsize="21600,21600" o:preferrelative="t" filled="f" stroked="f">
            <v:stroke joinstyle="miter"/>
            <v:imagedata r:id="rId95" o:title="eqIde24dd3bf63482e42cfcf7953ed6298ad"/>
            <o:lock v:ext="edit" aspectratio="t"/>
            <w10:anchorlock/>
          </v:shape>
          <o:OLEObject Type="Embed" ProgID="Equation.DSMT4" ShapeID="_x0000_i1063" DrawAspect="Content" ObjectID="_1468075763" r:id="rId96"/>
        </w:objec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mb</w:t>
      </w:r>
      <w:r>
        <w:object>
          <v:shape id="_x0000_i1064" type="#_x0000_t75" alt="eqIdec5cb1dbf1d64f8a61b14a3956c77f0e" style="width:20.2pt;height:26.75pt" o:ole="" coordsize="21600,21600" o:preferrelative="t" filled="f" stroked="f">
            <v:stroke joinstyle="miter"/>
            <v:imagedata r:id="rId97" o:title="eqIdec5cb1dbf1d64f8a61b14a3956c77f0e"/>
            <o:lock v:ext="edit" aspectratio="t"/>
            <w10:anchorlock/>
          </v:shape>
          <o:OLEObject Type="Embed" ProgID="Equation.DSMT4" ShapeID="_x0000_i1064" DrawAspect="Content" ObjectID="_1468075764" r:id="rId98"/>
        </w:object>
      </w:r>
    </w:p>
    <w:p w14:paraId="6DFDDB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即 </w:t>
      </w:r>
    </w:p>
    <w:p w14:paraId="2FA08EB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·</w:t>
      </w:r>
      <w:r>
        <w:rPr>
          <w:rFonts w:ascii="Times New Roman" w:eastAsia="Times New Roman" w:hAnsi="Times New Roman" w:cs="Times New Roman"/>
          <w:i/>
          <w:sz w:val="21"/>
        </w:rPr>
        <w:t>OM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mb·ON</w:t>
      </w:r>
    </w:p>
    <w:p w14:paraId="69A3F8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。</w:t>
      </w:r>
    </w:p>
    <w:p w14:paraId="33843B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 w14:paraId="52DDD5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细绳长度适当，便于操作，两绳等长，保证两球对心碰撞，A正确，不符合题意；</w:t>
      </w:r>
    </w:p>
    <w:p w14:paraId="350551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静止释放小球，其初动能为零，由动能定理可得</w:t>
      </w:r>
    </w:p>
    <w:p w14:paraId="267EB39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5" type="#_x0000_t75" alt="eqId715cc8401489fddabda46294fd893d21" style="width:98.55pt;height:27.1pt" o:ole="" coordsize="21600,21600" o:preferrelative="t" filled="f" stroked="f">
            <v:stroke joinstyle="miter"/>
            <v:imagedata r:id="rId99" o:title="eqId715cc8401489fddabda46294fd893d21"/>
            <o:lock v:ext="edit" aspectratio="t"/>
            <w10:anchorlock/>
          </v:shape>
          <o:OLEObject Type="Embed" ProgID="Equation.DSMT4" ShapeID="_x0000_i1065" DrawAspect="Content" ObjectID="_1468075765" r:id="rId100"/>
        </w:object>
      </w:r>
    </w:p>
    <w:p w14:paraId="515631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便于计算小球碰撞前的速度，B正确，不符合题意；</w:t>
      </w:r>
    </w:p>
    <w:p w14:paraId="1867A9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两球的材料没有特殊要求，密度较大体积较小以减小空气阻力即可，质量不一定要相等，C错误，符合题意；</w:t>
      </w:r>
    </w:p>
    <w:p w14:paraId="4A961F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碰后两球分开运动或粘在一起共同运动都是可以的，D正确，不符合题意。</w:t>
      </w:r>
    </w:p>
    <w:p w14:paraId="23D1AC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21593F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B</w:t>
      </w:r>
    </w:p>
    <w:p w14:paraId="58FD44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．因为两小球在碰撞前后做平抛运动，且高度相同，下落时间相同，所以只需要测量两小球在水平方向上的位移，即可根据速度公式表示出小球碰撞前后的速度，而小球做平抛运动的时间和小球做平抛运动的初始高度不需要测量，故B正确，AC错误；</w:t>
      </w:r>
    </w:p>
    <w:p w14:paraId="074DD0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只要小球在斜槽上同一处由静止释放就可以，不需要测量小球释放时的高度，故D错误。</w:t>
      </w:r>
    </w:p>
    <w:p w14:paraId="60632B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0D59F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C</w:t>
      </w:r>
    </w:p>
    <w:p w14:paraId="4B8ECB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要保证入射小球不被弹回，所以入射小球的质量应大些，且要求两球正碰，所以两小球要选等大的。</w:t>
      </w:r>
    </w:p>
    <w:p w14:paraId="5E2109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539E5E9B">
      <w:pPr>
        <w:shd w:val="clear" w:color="auto" w:fill="auto"/>
        <w:spacing w:line="360" w:lineRule="auto"/>
        <w:ind w:firstLine="3960" w:firstLineChars="900"/>
        <w:jc w:val="left"/>
        <w:textAlignment w:val="center"/>
        <w:rPr>
          <w:sz w:val="21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B提升练</w:t>
      </w:r>
    </w:p>
    <w:p w14:paraId="3A3086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B</w:t>
      </w:r>
    </w:p>
    <w:p w14:paraId="56B1B6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悬挂两大小相同的小球的细绳等长才能保证两球发生正碰，以减小实验误差，悬挂两球的细绳的悬点不能在同一点，否则两球无法发生正碰，故A正确，D错误；</w:t>
      </w:r>
    </w:p>
    <w:p w14:paraId="0E5D55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计算小球碰撞前速度时应用</w:t>
      </w:r>
    </w:p>
    <w:p w14:paraId="137832D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6" type="#_x0000_t75" alt="eqIdcaf2af48ee1ebdc813ecd977cfde79b5" style="width:90.6pt;height:27.35pt" o:ole="" coordsize="21600,21600" o:preferrelative="t" filled="f" stroked="f">
            <v:stroke joinstyle="miter"/>
            <v:imagedata r:id="rId101" o:title="eqIdcaf2af48ee1ebdc813ecd977cfde79b5"/>
            <o:lock v:ext="edit" aspectratio="t"/>
            <w10:anchorlock/>
          </v:shape>
          <o:OLEObject Type="Embed" ProgID="Equation.DSMT4" ShapeID="_x0000_i1066" DrawAspect="Content" ObjectID="_1468075766" r:id="rId102"/>
        </w:object>
      </w:r>
    </w:p>
    <w:p w14:paraId="7DA500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由静止释放时，能方便准确地计算小球碰撞前的速度，故B正确；</w:t>
      </w:r>
    </w:p>
    <w:p w14:paraId="4D9BE3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本实验中对小球是否有弹性无要求，两小球质量也不需要一定相同，故C错误。</w:t>
      </w:r>
    </w:p>
    <w:p w14:paraId="14D9B3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 w14:paraId="5A2E8B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43436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BD</w:t>
      </w:r>
    </w:p>
    <w:p w14:paraId="0E33F8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于各种偶然因素的影响，小球平抛落地点并不完全重合，而是落点非常密集，故A错，B正确；</w:t>
      </w:r>
    </w:p>
    <w:p w14:paraId="31023C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球平抛水平距离的测量方法是：先确定落点的平均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再测量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落点平均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的距离，故C错误；</w:t>
      </w:r>
    </w:p>
    <w:p w14:paraId="68AAAE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落点平均位置的确定方法：用半径尽量小的圆把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、…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0</w:t>
      </w:r>
      <w:r>
        <w:rPr>
          <w:sz w:val="21"/>
        </w:rPr>
        <w:t>圈住，这个圆的圆心就是入射小球落点的平均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故D正确。</w:t>
      </w:r>
    </w:p>
    <w:p w14:paraId="0BBDB0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3941D9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7．     0.6118/0.6119/0.6120/0.6121/0.6122     </w:t>
      </w:r>
      <w:r>
        <w:object>
          <v:shape id="_x0000_i1067" type="#_x0000_t75" alt="eqId6706fe00b4e231e62d9ecbec567d526b" style="width:8.75pt;height:7.85pt" o:ole="" coordsize="21600,21600" o:preferrelative="t" filled="f" stroked="f">
            <v:stroke joinstyle="miter"/>
            <v:imagedata r:id="rId34" o:title="eqId6706fe00b4e231e62d9ecbec567d526b"/>
            <o:lock v:ext="edit" aspectratio="t"/>
            <w10:anchorlock/>
          </v:shape>
          <o:OLEObject Type="Embed" ProgID="Equation.DSMT4" ShapeID="_x0000_i1067" DrawAspect="Content" ObjectID="_1468075767" r:id="rId103"/>
        </w:object>
      </w:r>
      <w:r>
        <w:rPr>
          <w:sz w:val="21"/>
        </w:rPr>
        <w:t xml:space="preserve">     </w:t>
      </w:r>
      <w:r>
        <w:object>
          <v:shape id="_x0000_i1068" type="#_x0000_t75" alt="eqId4ff7942da6c3fc4005256fb1458557c0" style="width:8.75pt;height:8.75pt" o:ole="" coordsize="21600,21600" o:preferrelative="t" filled="f" stroked="f">
            <v:stroke joinstyle="miter"/>
            <v:imagedata r:id="rId32" o:title="eqId4ff7942da6c3fc4005256fb1458557c0"/>
            <o:lock v:ext="edit" aspectratio="t"/>
            <w10:anchorlock/>
          </v:shape>
          <o:OLEObject Type="Embed" ProgID="Equation.DSMT4" ShapeID="_x0000_i1068" DrawAspect="Content" ObjectID="_1468075768" r:id="rId104"/>
        </w:object>
      </w:r>
      <w:r>
        <w:rPr>
          <w:sz w:val="21"/>
        </w:rPr>
        <w:t xml:space="preserve">     </w:t>
      </w:r>
      <w:r>
        <w:object>
          <v:shape id="_x0000_i1069" type="#_x0000_t75" alt="eqId79677ab2dcffcf79057cea555c9bc3c9" style="width:68.6pt;height:29.65pt" o:ole="" coordsize="21600,21600" o:preferrelative="t" filled="f" stroked="f">
            <v:stroke joinstyle="miter"/>
            <v:imagedata r:id="rId105" o:title="eqId79677ab2dcffcf79057cea555c9bc3c9"/>
            <o:lock v:ext="edit" aspectratio="t"/>
            <w10:anchorlock/>
          </v:shape>
          <o:OLEObject Type="Embed" ProgID="Equation.DSMT4" ShapeID="_x0000_i1069" DrawAspect="Content" ObjectID="_1468075769" r:id="rId106"/>
        </w:object>
      </w:r>
    </w:p>
    <w:p w14:paraId="25BB80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根据螺旋测微器的读数原理可知遮光条的宽度</w:t>
      </w:r>
    </w:p>
    <w:p w14:paraId="52EB112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0" type="#_x0000_t75" alt="eqId7c98c59cd4749afdd21e73529fc84323" style="width:15.85pt;height:11.2pt" o:ole="" coordsize="21600,21600" o:preferrelative="t" filled="f" stroked="f">
            <v:stroke joinstyle="miter"/>
            <v:imagedata r:id="rId15" o:title="eqId7c98c59cd4749afdd21e73529fc84323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  <w:r>
        <w:rPr>
          <w:sz w:val="21"/>
        </w:rPr>
        <w:t>0.6121cm</w:t>
      </w:r>
    </w:p>
    <w:p w14:paraId="7B69E2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2]根据滑块通过光电门的速度</w:t>
      </w:r>
    </w:p>
    <w:p w14:paraId="42D34A4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1" type="#_x0000_t75" alt="eqIdf10458d2b2823c9f94d351d4256be00e" style="width:26.35pt;height:27.05pt" o:ole="" coordsize="21600,21600" o:preferrelative="t" filled="f" stroked="f">
            <v:stroke joinstyle="miter"/>
            <v:imagedata r:id="rId108" o:title="eqIdf10458d2b2823c9f94d351d4256be00e"/>
            <o:lock v:ext="edit" aspectratio="t"/>
            <w10:anchorlock/>
          </v:shape>
          <o:OLEObject Type="Embed" ProgID="Equation.DSMT4" ShapeID="_x0000_i1071" DrawAspect="Content" ObjectID="_1468075771" r:id="rId109"/>
        </w:object>
      </w:r>
    </w:p>
    <w:p w14:paraId="5BECBF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滑块通过光电门1、2的速度相等时导轨水平；</w:t>
      </w:r>
    </w:p>
    <w:p w14:paraId="112989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3]滑块A先向左运动通过光电门1，与滑块B碰撞后，A滑块反弹后向右运动再次通过光电门1，而B向左运动通过光电门2；故要求A碰后反弹，其质量一定较小，则有</w:t>
      </w:r>
    </w:p>
    <w:p w14:paraId="441D7C5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2" type="#_x0000_t75" alt="eqId1d5e500889b6a1fffb0574a502457dd3" style="width:34.3pt;height:14.15pt" o:ole="" coordsize="21600,21600" o:preferrelative="t" filled="f" stroked="f">
            <v:stroke joinstyle="miter"/>
            <v:imagedata r:id="rId110" o:title="eqId1d5e500889b6a1fffb0574a502457dd3"/>
            <o:lock v:ext="edit" aspectratio="t"/>
            <w10:anchorlock/>
          </v:shape>
          <o:OLEObject Type="Embed" ProgID="Equation.DSMT4" ShapeID="_x0000_i1072" DrawAspect="Content" ObjectID="_1468075772" r:id="rId111"/>
        </w:object>
      </w:r>
    </w:p>
    <w:p w14:paraId="306D70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4]根据短时间内的平均速度等于瞬时速度可知滑块A碰前的速度为</w:t>
      </w:r>
    </w:p>
    <w:p w14:paraId="094020A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3" type="#_x0000_t75" alt="eqId0d0bba0da2147717c844a5161af64753" style="width:38.7pt;height:29.5pt" o:ole="" coordsize="21600,21600" o:preferrelative="t" filled="f" stroked="f">
            <v:stroke joinstyle="miter"/>
            <v:imagedata r:id="rId112" o:title="eqId0d0bba0da2147717c844a5161af64753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</w:p>
    <w:p w14:paraId="409534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B碰前的速度为</w:t>
      </w:r>
    </w:p>
    <w:p w14:paraId="6864648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4" type="#_x0000_t75" alt="eqIddb63cd35539df4bd5e818e0ff7ced780" style="width:46.6pt;height:30.2pt" o:ole="" coordsize="21600,21600" o:preferrelative="t" filled="f" stroked="f">
            <v:stroke joinstyle="miter"/>
            <v:imagedata r:id="rId114" o:title="eqIddb63cd35539df4bd5e818e0ff7ced780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</w:p>
    <w:p w14:paraId="6E6B4E7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5" type="#_x0000_t75" alt="eqId90aa9d1878d3f71fc1a617affc558b9b" style="width:38.7pt;height:29.5pt" o:ole="" coordsize="21600,21600" o:preferrelative="t" filled="f" stroked="f">
            <v:stroke joinstyle="miter"/>
            <v:imagedata r:id="rId116" o:title="eqId90aa9d1878d3f71fc1a617affc558b9b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</w:p>
    <w:p w14:paraId="109971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动量守恒定律</w:t>
      </w:r>
    </w:p>
    <w:p w14:paraId="77EFC7A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6" type="#_x0000_t75" alt="eqIdc19b653f72a11bd825d6775ce7838a7f" style="width:91.5pt;height:15.85pt" o:ole="" coordsize="21600,21600" o:preferrelative="t" filled="f" stroked="f">
            <v:stroke joinstyle="miter"/>
            <v:imagedata r:id="rId118" o:title="eqIdc19b653f72a11bd825d6775ce7838a7f"/>
            <o:lock v:ext="edit" aspectratio="t"/>
            <w10:anchorlock/>
          </v:shape>
          <o:OLEObject Type="Embed" ProgID="Equation.DSMT4" ShapeID="_x0000_i1076" DrawAspect="Content" ObjectID="_1468075776" r:id="rId119"/>
        </w:object>
      </w:r>
    </w:p>
    <w:p w14:paraId="14BE6F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6E0E486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7" type="#_x0000_t75" alt="eqId79677ab2dcffcf79057cea555c9bc3c9" style="width:68.6pt;height:29.65pt" o:ole="" coordsize="21600,21600" o:preferrelative="t" filled="f" stroked="f">
            <v:stroke joinstyle="miter"/>
            <v:imagedata r:id="rId105" o:title="eqId79677ab2dcffcf79057cea555c9bc3c9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</w:p>
    <w:p w14:paraId="429738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8．     A     C     </w:t>
      </w:r>
      <w:r>
        <w:object>
          <v:shape id="_x0000_i1078" type="#_x0000_t75" alt="eqIdac86e47f95b1b6b193c037eec77df3f9" style="width:101.2pt;height:15.85pt" o:ole="" coordsize="21600,21600" o:preferrelative="t" filled="f" stroked="f">
            <v:stroke joinstyle="miter"/>
            <v:imagedata r:id="rId121" o:title="eqIdac86e47f95b1b6b193c037eec77df3f9"/>
            <o:lock v:ext="edit" aspectratio="t"/>
            <w10:anchorlock/>
          </v:shape>
          <o:OLEObject Type="Embed" ProgID="Equation.DSMT4" ShapeID="_x0000_i1078" DrawAspect="Content" ObjectID="_1468075778" r:id="rId122"/>
        </w:object>
      </w:r>
    </w:p>
    <w:p w14:paraId="7890C8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A．“验证动量守恒定律”的实验中，是通过平抛运动的基本规律求解碰撞前后的速度，只要离开轨道后做平抛运动，对斜槽是否光滑没有要求，故A错误；</w:t>
      </w:r>
    </w:p>
    <w:p w14:paraId="1EC421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要保证每次小球都做平抛运动，则轨道的末端必须水平，故B正确；</w:t>
      </w:r>
    </w:p>
    <w:p w14:paraId="6C565B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要保证碰撞前速度相同，所以每次入射球都要从同一高度由静止滚下，故C正确；</w:t>
      </w:r>
    </w:p>
    <w:p w14:paraId="19C8CC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为了保证小球碰撞是对心碰撞，且碰后不反弹，要求</w:t>
      </w:r>
    </w:p>
    <w:p w14:paraId="13BCFE2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9" type="#_x0000_t75" alt="eqId9786020d56219563c0d3bfdea638a3f3" style="width:35.2pt;height:15.9pt" o:ole="" coordsize="21600,21600" o:preferrelative="t" filled="f" stroked="f">
            <v:stroke joinstyle="miter"/>
            <v:imagedata r:id="rId42" o:title="eqId9786020d56219563c0d3bfdea638a3f3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</w:p>
    <w:p w14:paraId="6F5F09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。</w:t>
      </w:r>
    </w:p>
    <w:p w14:paraId="45F72F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本题选不正确的，故选A。</w:t>
      </w:r>
    </w:p>
    <w:p w14:paraId="0EBBE3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要验证动量守恒，则验证</w:t>
      </w:r>
    </w:p>
    <w:p w14:paraId="6704F5A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0" type="#_x0000_t75" alt="eqId6b97d9d9d4f3740a144da8af20525ed7" style="width:77.4pt;height:15.85pt" o:ole="" coordsize="21600,21600" o:preferrelative="t" filled="f" stroked="f">
            <v:stroke joinstyle="miter"/>
            <v:imagedata r:id="rId124" o:title="eqId6b97d9d9d4f3740a144da8af20525ed7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</w:p>
    <w:p w14:paraId="6C6F8D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离开斜槽后做平抛运动，它们抛出点高度相等，在空间的运动时间相等，有</w:t>
      </w:r>
    </w:p>
    <w:p w14:paraId="739B805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1" type="#_x0000_t75" alt="eqId1ed287bc3010348d41276f7384166192" style="width:86.2pt;height:15.8pt" o:ole="" coordsize="21600,21600" o:preferrelative="t" filled="f" stroked="f">
            <v:stroke joinstyle="miter"/>
            <v:imagedata r:id="rId126" o:title="eqId1ed287bc3010348d41276f7384166192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</w:p>
    <w:p w14:paraId="034418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</w:p>
    <w:p w14:paraId="6635B5C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2" type="#_x0000_t75" alt="eqIdf984d06e387b9403f0c0beb61d0bf5e9" style="width:118.8pt;height:16.1pt" o:ole="" coordsize="21600,21600" o:preferrelative="t" filled="f" stroked="f">
            <v:stroke joinstyle="miter"/>
            <v:imagedata r:id="rId128" o:title="eqIdf984d06e387b9403f0c0beb61d0bf5e9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</w:p>
    <w:p w14:paraId="191373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直接测定小球碰撞前后的速度是不容易的，但是，可以通过测量小球的水平位移代替初速度。</w:t>
      </w:r>
    </w:p>
    <w:p w14:paraId="489CB2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62408E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在误差允许范围内，要验证的两个小球碰撞前后动量守恒方程式是</w:t>
      </w:r>
    </w:p>
    <w:p w14:paraId="6ED9A86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3" type="#_x0000_t75" alt="eqIdf984d06e387b9403f0c0beb61d0bf5e9" style="width:118.8pt;height:16.1pt" o:ole="" coordsize="21600,21600" o:preferrelative="t" filled="f" stroked="f">
            <v:stroke joinstyle="miter"/>
            <v:imagedata r:id="rId128" o:title="eqIdf984d06e387b9403f0c0beb61d0bf5e9"/>
            <o:lock v:ext="edit" aspectratio="t"/>
            <w10:anchorlock/>
          </v:shape>
          <o:OLEObject Type="Embed" ProgID="Equation.DSMT4" ShapeID="_x0000_i1083" DrawAspect="Content" ObjectID="_1468075783" r:id="rId130"/>
        </w:object>
      </w:r>
    </w:p>
    <w:p w14:paraId="2769C9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</w:t>
      </w:r>
      <w:r>
        <w:object>
          <v:shape id="_x0000_i1084" type="#_x0000_t75" alt="eqId750eed8fa861382d886e307f8a733bb6" style="width:360.8pt;height:17.4pt" o:ole="" coordsize="21600,21600" o:preferrelative="t" filled="f" stroked="f">
            <v:stroke joinstyle="miter"/>
            <v:imagedata r:id="rId131" o:title="eqId750eed8fa861382d886e307f8a733bb6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</w:p>
    <w:p w14:paraId="597ACB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小球从静止释放运动到最低点的过程中，以向右为正方向，机械能守恒，对于球A有</w:t>
      </w:r>
    </w:p>
    <w:p w14:paraId="15C55BD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5" type="#_x0000_t75" alt="eqIdc9f414c228f91cc46787a2d39b939d98" style="width:110.85pt;height:27.35pt" o:ole="" coordsize="21600,21600" o:preferrelative="t" filled="f" stroked="f">
            <v:stroke joinstyle="miter"/>
            <v:imagedata r:id="rId133" o:title="eqIdc9f414c228f91cc46787a2d39b939d98"/>
            <o:lock v:ext="edit" aspectratio="t"/>
            <w10:anchorlock/>
          </v:shape>
          <o:OLEObject Type="Embed" ProgID="Equation.DSMT4" ShapeID="_x0000_i1085" DrawAspect="Content" ObjectID="_1468075785" r:id="rId134"/>
        </w:object>
      </w:r>
    </w:p>
    <w:p w14:paraId="188182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7105815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6" type="#_x0000_t75" alt="eqIdb30c91eae11a4b0a0ff0323d9ba1b461" style="width:91.45pt;height:17.75pt" o:ole="" coordsize="21600,21600" o:preferrelative="t" filled="f" stroked="f">
            <v:stroke joinstyle="miter"/>
            <v:imagedata r:id="rId135" o:title="eqIdb30c91eae11a4b0a0ff0323d9ba1b461"/>
            <o:lock v:ext="edit" aspectratio="t"/>
            <w10:anchorlock/>
          </v:shape>
          <o:OLEObject Type="Embed" ProgID="Equation.DSMT4" ShapeID="_x0000_i1086" DrawAspect="Content" ObjectID="_1468075786" r:id="rId136"/>
        </w:object>
      </w:r>
    </w:p>
    <w:p w14:paraId="5EF840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可得</w:t>
      </w:r>
    </w:p>
    <w:p w14:paraId="57DF915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7" type="#_x0000_t75" alt="eqId82374b7a870a311218139cc81966f0d3" style="width:97.6pt;height:17.4pt" o:ole="" coordsize="21600,21600" o:preferrelative="t" filled="f" stroked="f">
            <v:stroke joinstyle="miter"/>
            <v:imagedata r:id="rId137" o:title="eqId82374b7a870a311218139cc81966f0d3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</w:p>
    <w:p w14:paraId="10118B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后小球A的速度为</w:t>
      </w:r>
    </w:p>
    <w:p w14:paraId="513D72C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8" type="#_x0000_t75" alt="eqId1518eac07f35c185acf81415b8110e9e" style="width:94.1pt;height:17.45pt" o:ole="" coordsize="21600,21600" o:preferrelative="t" filled="f" stroked="f">
            <v:stroke joinstyle="miter"/>
            <v:imagedata r:id="rId139" o:title="eqId1518eac07f35c185acf81415b8110e9e"/>
            <o:lock v:ext="edit" aspectratio="t"/>
            <w10:anchorlock/>
          </v:shape>
          <o:OLEObject Type="Embed" ProgID="Equation.DSMT4" ShapeID="_x0000_i1088" DrawAspect="Content" ObjectID="_1468075788" r:id="rId140"/>
        </w:object>
      </w:r>
    </w:p>
    <w:p w14:paraId="1DB661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后小球B的速度为</w:t>
      </w:r>
    </w:p>
    <w:p w14:paraId="227BCAE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9" type="#_x0000_t75" alt="eqId1c3f1a57d5a111353c858b24dafc5307" style="width:94.1pt;height:17.45pt" o:ole="" coordsize="21600,21600" o:preferrelative="t" filled="f" stroked="f">
            <v:stroke joinstyle="miter"/>
            <v:imagedata r:id="rId141" o:title="eqId1c3f1a57d5a111353c858b24dafc5307"/>
            <o:lock v:ext="edit" aspectratio="t"/>
            <w10:anchorlock/>
          </v:shape>
          <o:OLEObject Type="Embed" ProgID="Equation.DSMT4" ShapeID="_x0000_i1089" DrawAspect="Content" ObjectID="_1468075789" r:id="rId142"/>
        </w:object>
      </w:r>
    </w:p>
    <w:p w14:paraId="122A0B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验证动量守恒的表达式为</w:t>
      </w:r>
    </w:p>
    <w:p w14:paraId="673BD88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0" type="#_x0000_t75" alt="eqId750eed8fa861382d886e307f8a733bb6" style="width:360.8pt;height:17.4pt" o:ole="" coordsize="21600,21600" o:preferrelative="t" filled="f" stroked="f">
            <v:stroke joinstyle="miter"/>
            <v:imagedata r:id="rId131" o:title="eqId750eed8fa861382d886e307f8a733bb6"/>
            <o:lock v:ext="edit" aspectratio="t"/>
            <w10:anchorlock/>
          </v:shape>
          <o:OLEObject Type="Embed" ProgID="Equation.DSMT4" ShapeID="_x0000_i1090" DrawAspect="Content" ObjectID="_1468075790" r:id="rId143"/>
        </w:object>
      </w:r>
    </w:p>
    <w:p w14:paraId="1F51DA6D">
      <w:pPr>
        <w:jc w:val="center"/>
        <w:textAlignment w:val="center"/>
        <w:rPr>
          <w:rFonts w:eastAsia="宋体" w:hint="default"/>
          <w:b/>
          <w:bCs/>
          <w:color w:val="FF0000"/>
          <w:sz w:val="44"/>
          <w:szCs w:val="44"/>
          <w:lang w:val="en-US" w:eastAsia="zh-CN"/>
        </w:rPr>
      </w:pPr>
      <w:r>
        <w:rPr>
          <w:rFonts w:hint="eastAsia"/>
          <w:b/>
          <w:bCs/>
          <w:color w:val="FF0000"/>
          <w:sz w:val="44"/>
          <w:szCs w:val="44"/>
          <w:lang w:val="en-US" w:eastAsia="zh-CN"/>
        </w:rPr>
        <w:t>C拓展练</w:t>
      </w:r>
    </w:p>
    <w:p w14:paraId="596D9D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sz w:val="21"/>
        </w:rPr>
        <w:t>10．（1）匀速直线运动，</w:t>
      </w:r>
      <w:r>
        <w:object>
          <v:shape id="_x0000_i1091" type="#_x0000_t75" alt="eqId4ee118f547d0d3cc31d3b406c44377f1" style="width:130.2pt;height:15.85pt" o:ole="" coordsize="21600,21600" o:preferrelative="t" filled="f" stroked="f">
            <v:stroke joinstyle="miter"/>
            <v:imagedata r:id="rId144" o:title="eqId4ee118f547d0d3cc31d3b406c44377f1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sz w:val="21"/>
        </w:rPr>
        <w:t>；（2）不能，因为前后总动能不相等；（3）能，因为前后总动量相等。</w:t>
      </w:r>
    </w:p>
    <w:p w14:paraId="3ED8F8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图（</w:t>
      </w:r>
      <w:r>
        <w:rPr>
          <w:i/>
          <w:sz w:val="21"/>
        </w:rPr>
        <w:t>b</w:t>
      </w:r>
      <w:r>
        <w:rPr>
          <w:sz w:val="21"/>
        </w:rPr>
        <w:t>）可知，A、B两个滑块都在做匀速直线运动。频闪的周期大小为</w:t>
      </w:r>
    </w:p>
    <w:p w14:paraId="312FCE9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2" type="#_x0000_t75" alt="eqIdc61e6b01ef8f5e84539dd1a4c35fff97" style="width:83.6pt;height:28.95pt" o:ole="" coordsize="21600,21600" o:preferrelative="t" filled="f" stroked="f">
            <v:stroke joinstyle="miter"/>
            <v:imagedata r:id="rId146" o:title="eqIdc61e6b01ef8f5e84539dd1a4c35fff97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</w:p>
    <w:p w14:paraId="7C5537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A、B的速度大小分别为</w:t>
      </w:r>
    </w:p>
    <w:p w14:paraId="33474E7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3" type="#_x0000_t75" alt="eqId8636acbf3021934ae4ee57774f6a4b6b" style="width:150.45pt;height:29pt" o:ole="" coordsize="21600,21600" o:preferrelative="t" filled="f" stroked="f">
            <v:stroke joinstyle="miter"/>
            <v:imagedata r:id="rId148" o:title="eqId8636acbf3021934ae4ee57774f6a4b6b"/>
            <o:lock v:ext="edit" aspectratio="t"/>
            <w10:anchorlock/>
          </v:shape>
          <o:OLEObject Type="Embed" ProgID="Equation.DSMT4" ShapeID="_x0000_i1093" DrawAspect="Content" ObjectID="_1468075793" r:id="rId149"/>
        </w:object>
      </w:r>
    </w:p>
    <w:p w14:paraId="0FAC46F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4" type="#_x0000_t75" alt="eqId3031dbaf041d825088a542c857e3e1c2" style="width:149.6pt;height:29pt" o:ole="" coordsize="21600,21600" o:preferrelative="t" filled="f" stroked="f">
            <v:stroke joinstyle="miter"/>
            <v:imagedata r:id="rId150" o:title="eqId3031dbaf041d825088a542c857e3e1c2"/>
            <o:lock v:ext="edit" aspectratio="t"/>
            <w10:anchorlock/>
          </v:shape>
          <o:OLEObject Type="Embed" ProgID="Equation.DSMT4" ShapeID="_x0000_i1094" DrawAspect="Content" ObjectID="_1468075794" r:id="rId151"/>
        </w:object>
      </w:r>
    </w:p>
    <w:p w14:paraId="7B5874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烧断前，总动能为0，烧断后，总动能为</w:t>
      </w:r>
    </w:p>
    <w:p w14:paraId="4E4D021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5" type="#_x0000_t75" alt="eqId34b80ddadc0ad90697726dd3e1d13bf8" style="width:153.1pt;height:27.05pt" o:ole="" coordsize="21600,21600" o:preferrelative="t" filled="f" stroked="f">
            <v:stroke joinstyle="miter"/>
            <v:imagedata r:id="rId152" o:title="eqId34b80ddadc0ad90697726dd3e1d13bf8"/>
            <o:lock v:ext="edit" aspectratio="t"/>
            <w10:anchorlock/>
          </v:shape>
          <o:OLEObject Type="Embed" ProgID="Equation.DSMT4" ShapeID="_x0000_i1095" DrawAspect="Content" ObjectID="_1468075795" r:id="rId153"/>
        </w:object>
      </w:r>
    </w:p>
    <w:p w14:paraId="1223FF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绳子烧断前后总动能发生改变，总动能不守恒。</w:t>
      </w:r>
    </w:p>
    <w:p w14:paraId="3FCC70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烧断前，总动量为0，烧断后，总动量为</w:t>
      </w:r>
    </w:p>
    <w:p w14:paraId="4D29097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6" type="#_x0000_t75" alt="eqId233fd784544bc1a1535ac2ade8e7cbb7" style="width:89.75pt;height:15.8pt" o:ole="" coordsize="21600,21600" o:preferrelative="t" filled="f" stroked="f">
            <v:stroke joinstyle="miter"/>
            <v:imagedata r:id="rId154" o:title="eqId233fd784544bc1a1535ac2ade8e7cbb7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</w:p>
    <w:p w14:paraId="454C65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绳子烧断前后总动量保持不变，总动量守恒。</w:t>
      </w:r>
    </w:p>
    <w:p w14:paraId="5FD5BE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见解析</w:t>
      </w:r>
    </w:p>
    <w:p w14:paraId="7BBF71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097" type="#_x0000_t75" alt="eqId5963abe8f421bd99a2aaa94831a951e9" style="width:10.55pt;height:10.55pt" o:ole="" coordsize="21600,21600" o:preferrelative="t" filled="f" stroked="f">
            <v:stroke joinstyle="miter"/>
            <v:imagedata r:id="rId156" o:title="eqId5963abe8f421bd99a2aaa94831a951e9"/>
            <o:lock v:ext="edit" aspectratio="t"/>
            <w10:anchorlock/>
          </v:shape>
          <o:OLEObject Type="Embed" ProgID="Equation.DSMT4" ShapeID="_x0000_i1097" DrawAspect="Content" ObjectID="_1468075797" r:id="rId157"/>
        </w:object>
      </w:r>
      <w:r>
        <w:rPr>
          <w:sz w:val="21"/>
        </w:rPr>
        <w:t>碰</w:t>
      </w:r>
      <w:r>
        <w:object>
          <v:shape id="_x0000_i1098" type="#_x0000_t75" alt="eqId7f9e8449aad35c5d840a3395ea86df6d" style="width:9.65pt;height:10.4pt" o:ole="" coordsize="21600,21600" o:preferrelative="t" filled="f" stroked="f">
            <v:stroke joinstyle="miter"/>
            <v:imagedata r:id="rId158" o:title="eqId7f9e8449aad35c5d840a3395ea86df6d"/>
            <o:lock v:ext="edit" aspectratio="t"/>
            <w10:anchorlock/>
          </v:shape>
          <o:OLEObject Type="Embed" ProgID="Equation.DSMT4" ShapeID="_x0000_i1098" DrawAspect="Content" ObjectID="_1468075798" r:id="rId159"/>
        </w:object>
      </w:r>
      <w:r>
        <w:rPr>
          <w:sz w:val="21"/>
        </w:rPr>
        <w:t>，碰前总动量</w:t>
      </w:r>
    </w:p>
    <w:p w14:paraId="26A65A3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9" type="#_x0000_t75" alt="eqId22e941a312ec4b933fd008ea21384124" style="width:207.65pt;height:16.9pt" o:ole="" coordsize="21600,21600" o:preferrelative="t" filled="f" stroked="f">
            <v:stroke joinstyle="miter"/>
            <v:imagedata r:id="rId160" o:title="eqId22e941a312ec4b933fd008ea21384124"/>
            <o:lock v:ext="edit" aspectratio="t"/>
            <w10:anchorlock/>
          </v:shape>
          <o:OLEObject Type="Embed" ProgID="Equation.DSMT4" ShapeID="_x0000_i1099" DrawAspect="Content" ObjectID="_1468075799" r:id="rId161"/>
        </w:object>
      </w:r>
    </w:p>
    <w:p w14:paraId="20AB30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后总动量</w:t>
      </w:r>
    </w:p>
    <w:p w14:paraId="3C2FF5D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0" type="#_x0000_t75" alt="eqIdbca555bf7d5520890d792d3108160e05" style="width:355.5pt;height:16.9pt" o:ole="" coordsize="21600,21600" o:preferrelative="t" filled="f" stroked="f">
            <v:stroke joinstyle="miter"/>
            <v:imagedata r:id="rId162" o:title="eqIdbca555bf7d5520890d792d3108160e05"/>
            <o:lock v:ext="edit" aspectratio="t"/>
            <w10:anchorlock/>
          </v:shape>
          <o:OLEObject Type="Embed" ProgID="Equation.DSMT4" ShapeID="_x0000_i1100" DrawAspect="Content" ObjectID="_1468075800" r:id="rId163"/>
        </w:object>
      </w:r>
    </w:p>
    <w:p w14:paraId="73777D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3808248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1" type="#_x0000_t75" alt="eqId0aca77714c5cb23cbe8d8469b5fba556" style="width:33.4pt;height:15.9pt" o:ole="" coordsize="21600,21600" o:preferrelative="t" filled="f" stroked="f">
            <v:stroke joinstyle="miter"/>
            <v:imagedata r:id="rId164" o:title="eqId0aca77714c5cb23cbe8d8469b5fba556"/>
            <o:lock v:ext="edit" aspectratio="t"/>
            <w10:anchorlock/>
          </v:shape>
          <o:OLEObject Type="Embed" ProgID="Equation.DSMT4" ShapeID="_x0000_i1101" DrawAspect="Content" ObjectID="_1468075801" r:id="rId165"/>
        </w:object>
      </w:r>
    </w:p>
    <w:p w14:paraId="2751EF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02" type="#_x0000_t75" alt="eqId7f9e8449aad35c5d840a3395ea86df6d" style="width:9.65pt;height:10.4pt" o:ole="" coordsize="21600,21600" o:preferrelative="t" filled="f" stroked="f">
            <v:stroke joinstyle="miter"/>
            <v:imagedata r:id="rId158" o:title="eqId7f9e8449aad35c5d840a3395ea86df6d"/>
            <o:lock v:ext="edit" aspectratio="t"/>
            <w10:anchorlock/>
          </v:shape>
          <o:OLEObject Type="Embed" ProgID="Equation.DSMT4" ShapeID="_x0000_i1102" DrawAspect="Content" ObjectID="_1468075802" r:id="rId166"/>
        </w:object>
      </w:r>
      <w:r>
        <w:rPr>
          <w:sz w:val="21"/>
        </w:rPr>
        <w:t>碰</w:t>
      </w:r>
      <w:r>
        <w:object>
          <v:shape id="_x0000_i1103" type="#_x0000_t75" alt="eqId5963abe8f421bd99a2aaa94831a951e9" style="width:10.55pt;height:10.55pt" o:ole="" coordsize="21600,21600" o:preferrelative="t" filled="f" stroked="f">
            <v:stroke joinstyle="miter"/>
            <v:imagedata r:id="rId156" o:title="eqId5963abe8f421bd99a2aaa94831a951e9"/>
            <o:lock v:ext="edit" aspectratio="t"/>
            <w10:anchorlock/>
          </v:shape>
          <o:OLEObject Type="Embed" ProgID="Equation.DSMT4" ShapeID="_x0000_i1103" DrawAspect="Content" ObjectID="_1468075803" r:id="rId167"/>
        </w:object>
      </w:r>
      <w:r>
        <w:rPr>
          <w:sz w:val="21"/>
        </w:rPr>
        <w:t>，碰前总动量</w:t>
      </w:r>
    </w:p>
    <w:p w14:paraId="0B08942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4" type="#_x0000_t75" alt="eqId7079d9ee78cf385582400947d3db2ad2" style="width:204.15pt;height:16.85pt" o:ole="" coordsize="21600,21600" o:preferrelative="t" filled="f" stroked="f">
            <v:stroke joinstyle="miter"/>
            <v:imagedata r:id="rId168" o:title="eqId7079d9ee78cf385582400947d3db2ad2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</w:p>
    <w:p w14:paraId="138AC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后总动量</w:t>
      </w:r>
    </w:p>
    <w:p w14:paraId="7031183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type="#_x0000_t75" alt="eqIdfd93e9c7ce091c8e90ff2d0b1b2a559e" style="width:367.8pt;height:16.45pt" o:ole="" coordsize="21600,21600" o:preferrelative="t" filled="f" stroked="f">
            <v:stroke joinstyle="miter"/>
            <v:imagedata r:id="rId170" o:title="eqIdfd93e9c7ce091c8e90ff2d0b1b2a559e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</w:p>
    <w:p w14:paraId="32EC81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1BB5161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6" type="#_x0000_t75" alt="eqId986b15e965d219dd3e1f9832fef6a835" style="width:33.4pt;height:16.65pt" o:ole="" coordsize="21600,21600" o:preferrelative="t" filled="f" stroked="f">
            <v:stroke joinstyle="miter"/>
            <v:imagedata r:id="rId172" o:title="eqId986b15e965d219dd3e1f9832fef6a835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</w:p>
    <w:p w14:paraId="47201B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可得：碰撞过程中守恒的物理量就是动量。</w:t>
      </w:r>
    </w:p>
    <w:p w14:paraId="499293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见解析</w:t>
      </w:r>
    </w:p>
    <w:p w14:paraId="542609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 w14:paraId="5389BB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拉起A球，放开后与静止的B球发生碰撞，碰撞后A球停止运动，B球摆到A球原来的高度，进一步猜想碰撞前后两球的速度之和保持不变。</w:t>
      </w:r>
    </w:p>
    <w:p w14:paraId="4BDEAF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用手拉起C球放开后撞击静止的B球，碰撞后，B球获得较大的速度，摆起的最大高度大于C球被拉起时的高度，进一步猜想碰撞前后，两球的速度之和并不相等，速度变化跟它们的质量有关。</w:t>
      </w:r>
    </w:p>
    <w:p w14:paraId="05B542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74"/>
      <w:headerReference w:type="default" r:id="rId175"/>
      <w:footerReference w:type="even" r:id="rId176"/>
      <w:footerReference w:type="default" r:id="rId177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6DF8B0D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017C35D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1CC0753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857BDFA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11E415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87A25DC"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0DE079D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806229A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409A7F8B"/>
    <w:rsid w:val="6C9F468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1.bin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2.bin" /><Relationship Id="rId103" Type="http://schemas.openxmlformats.org/officeDocument/2006/relationships/oleObject" Target="embeddings/oleObject43.bin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5.bin" /><Relationship Id="rId107" Type="http://schemas.openxmlformats.org/officeDocument/2006/relationships/oleObject" Target="embeddings/oleObject46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47.bin" /><Relationship Id="rId11" Type="http://schemas.openxmlformats.org/officeDocument/2006/relationships/image" Target="media/image7.png" /><Relationship Id="rId110" Type="http://schemas.openxmlformats.org/officeDocument/2006/relationships/image" Target="media/image56.wmf" /><Relationship Id="rId111" Type="http://schemas.openxmlformats.org/officeDocument/2006/relationships/oleObject" Target="embeddings/oleObject48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49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2.bin" /><Relationship Id="rId12" Type="http://schemas.openxmlformats.org/officeDocument/2006/relationships/image" Target="media/image8.wmf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4.bin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58.bin" /><Relationship Id="rId13" Type="http://schemas.openxmlformats.org/officeDocument/2006/relationships/oleObject" Target="embeddings/oleObject1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69.wmf" /><Relationship Id="rId14" Type="http://schemas.openxmlformats.org/officeDocument/2006/relationships/image" Target="media/image9.png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5.bin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69.bin" /><Relationship Id="rId15" Type="http://schemas.openxmlformats.org/officeDocument/2006/relationships/image" Target="media/image10.wmf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4.bin" /><Relationship Id="rId16" Type="http://schemas.openxmlformats.org/officeDocument/2006/relationships/oleObject" Target="embeddings/oleObject2.bin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6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77.bin" /><Relationship Id="rId166" Type="http://schemas.openxmlformats.org/officeDocument/2006/relationships/oleObject" Target="embeddings/oleObject78.bin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0.bin" /><Relationship Id="rId17" Type="http://schemas.openxmlformats.org/officeDocument/2006/relationships/image" Target="media/image11.wmf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82.bin" /><Relationship Id="rId174" Type="http://schemas.openxmlformats.org/officeDocument/2006/relationships/header" Target="header3.xml" /><Relationship Id="rId175" Type="http://schemas.openxmlformats.org/officeDocument/2006/relationships/header" Target="header4.xml" /><Relationship Id="rId176" Type="http://schemas.openxmlformats.org/officeDocument/2006/relationships/footer" Target="footer3.xml" /><Relationship Id="rId177" Type="http://schemas.openxmlformats.org/officeDocument/2006/relationships/footer" Target="footer4.xml" /><Relationship Id="rId178" Type="http://schemas.openxmlformats.org/officeDocument/2006/relationships/theme" Target="theme/theme1.xml" /><Relationship Id="rId179" Type="http://schemas.openxmlformats.org/officeDocument/2006/relationships/styles" Target="styles.xml" /><Relationship Id="rId18" Type="http://schemas.openxmlformats.org/officeDocument/2006/relationships/oleObject" Target="embeddings/oleObject3.bin" /><Relationship Id="rId19" Type="http://schemas.openxmlformats.org/officeDocument/2006/relationships/image" Target="media/image1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image" Target="media/image13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4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5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6.wmf" /><Relationship Id="rId28" Type="http://schemas.openxmlformats.org/officeDocument/2006/relationships/oleObject" Target="embeddings/oleObject8.bin" /><Relationship Id="rId29" Type="http://schemas.openxmlformats.org/officeDocument/2006/relationships/oleObject" Target="embeddings/oleObject9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8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9.wmf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png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oleObject" Target="embeddings/oleObject18.bin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9.png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5.bin" /><Relationship Id="rId61" Type="http://schemas.openxmlformats.org/officeDocument/2006/relationships/image" Target="media/image32.png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png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4.bin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png" /><Relationship Id="rId87" Type="http://schemas.openxmlformats.org/officeDocument/2006/relationships/image" Target="media/image46.png" /><Relationship Id="rId88" Type="http://schemas.openxmlformats.org/officeDocument/2006/relationships/image" Target="media/image47.png" /><Relationship Id="rId89" Type="http://schemas.openxmlformats.org/officeDocument/2006/relationships/header" Target="header1.xml" /><Relationship Id="rId9" Type="http://schemas.openxmlformats.org/officeDocument/2006/relationships/image" Target="media/image5.png" /><Relationship Id="rId90" Type="http://schemas.openxmlformats.org/officeDocument/2006/relationships/header" Target="header2.xml" /><Relationship Id="rId91" Type="http://schemas.openxmlformats.org/officeDocument/2006/relationships/footer" Target="footer1.xml" /><Relationship Id="rId92" Type="http://schemas.openxmlformats.org/officeDocument/2006/relationships/footer" Target="footer2.xml" /><Relationship Id="rId93" Type="http://schemas.openxmlformats.org/officeDocument/2006/relationships/image" Target="media/image49.wmf" /><Relationship Id="rId94" Type="http://schemas.openxmlformats.org/officeDocument/2006/relationships/oleObject" Target="embeddings/oleObject38.bin" /><Relationship Id="rId95" Type="http://schemas.openxmlformats.org/officeDocument/2006/relationships/image" Target="media/image50.wmf" /><Relationship Id="rId96" Type="http://schemas.openxmlformats.org/officeDocument/2006/relationships/oleObject" Target="embeddings/oleObject39.bin" /><Relationship Id="rId97" Type="http://schemas.openxmlformats.org/officeDocument/2006/relationships/image" Target="media/image51.wmf" /><Relationship Id="rId98" Type="http://schemas.openxmlformats.org/officeDocument/2006/relationships/oleObject" Target="embeddings/oleObject40.bin" /><Relationship Id="rId99" Type="http://schemas.openxmlformats.org/officeDocument/2006/relationships/image" Target="media/image52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4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712</Words>
  <Characters>4001</Characters>
  <Application>Microsoft Office Word</Application>
  <DocSecurity>0</DocSecurity>
  <Lines>0</Lines>
  <Paragraphs>0</Paragraphs>
  <ScaleCrop>false</ScaleCrop>
  <Company/>
  <LinksUpToDate>false</LinksUpToDate>
  <CharactersWithSpaces>4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丰收</cp:lastModifiedBy>
  <cp:revision>18</cp:revision>
  <dcterms:created xsi:type="dcterms:W3CDTF">2017-07-19T12:07:00Z</dcterms:created>
  <dcterms:modified xsi:type="dcterms:W3CDTF">2025-05-18T01:1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